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</p:sldMasterIdLst>
  <p:notesMasterIdLst>
    <p:notesMasterId r:id="rId52"/>
  </p:notesMasterIdLst>
  <p:sldIdLst>
    <p:sldId id="364" r:id="rId2"/>
    <p:sldId id="559" r:id="rId3"/>
    <p:sldId id="546" r:id="rId4"/>
    <p:sldId id="575" r:id="rId5"/>
    <p:sldId id="574" r:id="rId6"/>
    <p:sldId id="565" r:id="rId7"/>
    <p:sldId id="557" r:id="rId8"/>
    <p:sldId id="564" r:id="rId9"/>
    <p:sldId id="585" r:id="rId10"/>
    <p:sldId id="595" r:id="rId11"/>
    <p:sldId id="623" r:id="rId12"/>
    <p:sldId id="596" r:id="rId13"/>
    <p:sldId id="603" r:id="rId14"/>
    <p:sldId id="604" r:id="rId15"/>
    <p:sldId id="566" r:id="rId16"/>
    <p:sldId id="550" r:id="rId17"/>
    <p:sldId id="576" r:id="rId18"/>
    <p:sldId id="567" r:id="rId19"/>
    <p:sldId id="580" r:id="rId20"/>
    <p:sldId id="578" r:id="rId21"/>
    <p:sldId id="579" r:id="rId22"/>
    <p:sldId id="581" r:id="rId23"/>
    <p:sldId id="582" r:id="rId24"/>
    <p:sldId id="583" r:id="rId25"/>
    <p:sldId id="584" r:id="rId26"/>
    <p:sldId id="593" r:id="rId27"/>
    <p:sldId id="594" r:id="rId28"/>
    <p:sldId id="589" r:id="rId29"/>
    <p:sldId id="590" r:id="rId30"/>
    <p:sldId id="591" r:id="rId31"/>
    <p:sldId id="592" r:id="rId32"/>
    <p:sldId id="597" r:id="rId33"/>
    <p:sldId id="599" r:id="rId34"/>
    <p:sldId id="601" r:id="rId35"/>
    <p:sldId id="602" r:id="rId36"/>
    <p:sldId id="568" r:id="rId37"/>
    <p:sldId id="606" r:id="rId38"/>
    <p:sldId id="570" r:id="rId39"/>
    <p:sldId id="607" r:id="rId40"/>
    <p:sldId id="608" r:id="rId41"/>
    <p:sldId id="612" r:id="rId42"/>
    <p:sldId id="617" r:id="rId43"/>
    <p:sldId id="618" r:id="rId44"/>
    <p:sldId id="615" r:id="rId45"/>
    <p:sldId id="616" r:id="rId46"/>
    <p:sldId id="614" r:id="rId47"/>
    <p:sldId id="619" r:id="rId48"/>
    <p:sldId id="620" r:id="rId49"/>
    <p:sldId id="621" r:id="rId50"/>
    <p:sldId id="622" r:id="rId5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insworth, Andrew T" initials="AAT" lastIdx="2" clrIdx="0">
    <p:extLst>
      <p:ext uri="{19B8F6BF-5375-455C-9EA6-DF929625EA0E}">
        <p15:presenceInfo xmlns:p15="http://schemas.microsoft.com/office/powerpoint/2012/main" userId="Ainsworth, Andrew T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4522" autoAdjust="0"/>
    <p:restoredTop sz="86486" autoAdjust="0"/>
  </p:normalViewPr>
  <p:slideViewPr>
    <p:cSldViewPr>
      <p:cViewPr varScale="1">
        <p:scale>
          <a:sx n="62" d="100"/>
          <a:sy n="62" d="100"/>
        </p:scale>
        <p:origin x="28" y="7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ommentAuthors" Target="commentAuthor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7F0BA4-5BEE-4A9F-A7BF-DC6506F327D6}" type="datetimeFigureOut">
              <a:rPr lang="en-US" smtClean="0"/>
              <a:t>6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ECE971-6D59-457D-82FE-2046BC4598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1710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9CA34F-77F5-46F3-B86E-3777C5178F65}" type="slidenum">
              <a:rPr lang="en-GB"/>
              <a:pPr/>
              <a:t>1</a:t>
            </a:fld>
            <a:endParaRPr lang="en-GB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A64A11-79E6-405F-83FE-436CE864C845}" type="slidenum">
              <a:rPr lang="en-GB"/>
              <a:pPr/>
              <a:t>3</a:t>
            </a:fld>
            <a:endParaRPr lang="en-GB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A64A11-79E6-405F-83FE-436CE864C845}" type="slidenum">
              <a:rPr lang="en-GB"/>
              <a:pPr/>
              <a:t>4</a:t>
            </a:fld>
            <a:endParaRPr lang="en-GB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A64A11-79E6-405F-83FE-436CE864C845}" type="slidenum">
              <a:rPr lang="en-GB"/>
              <a:pPr/>
              <a:t>5</a:t>
            </a:fld>
            <a:endParaRPr lang="en-GB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6D0E58-33B7-4209-AD96-62A98C4BDC20}" type="slidenum">
              <a:rPr lang="en-GB" smtClean="0"/>
              <a:pPr/>
              <a:t>37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9203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152400"/>
            <a:ext cx="10939267" cy="914400"/>
          </a:xfr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0" y="1295400"/>
            <a:ext cx="7315194" cy="4996546"/>
          </a:xfrm>
        </p:spPr>
        <p:txBody>
          <a:bodyPr>
            <a:normAutofit/>
          </a:bodyPr>
          <a:lstStyle>
            <a:lvl1pPr marL="400050" indent="-400050">
              <a:buClr>
                <a:schemeClr val="accent1"/>
              </a:buClr>
              <a:buFont typeface="Wingdings" panose="05000000000000000000" pitchFamily="2" charset="2"/>
              <a:buChar char="§"/>
              <a:defRPr sz="4400"/>
            </a:lvl1pPr>
            <a:lvl2pPr marL="457200" indent="-33020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  <a:defRPr sz="4000"/>
            </a:lvl2pPr>
            <a:lvl3pPr marL="569913" indent="-26035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  <a:defRPr sz="3200"/>
            </a:lvl3pPr>
            <a:lvl4pPr marL="744538" indent="-287338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  <a:defRPr sz="3200"/>
            </a:lvl4pPr>
            <a:lvl5pPr marL="914400" indent="-274638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  <a:defRPr sz="3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6200" y="6400800"/>
            <a:ext cx="1066787" cy="329184"/>
          </a:xfrm>
        </p:spPr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A8A9B13-28F3-45D4-B068-723EAE628BFF}"/>
              </a:ext>
            </a:extLst>
          </p:cNvPr>
          <p:cNvCxnSpPr/>
          <p:nvPr userDrawn="1"/>
        </p:nvCxnSpPr>
        <p:spPr>
          <a:xfrm flipV="1">
            <a:off x="762000" y="128016"/>
            <a:ext cx="0" cy="914400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0290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96649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6" y="1371600"/>
            <a:ext cx="5529073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86600" y="1371600"/>
            <a:ext cx="475488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DFBFA-13CF-4F0A-872E-806C0851E83E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ECA961F-C919-4B8B-BB9F-DBE996D4DCCB}"/>
              </a:ext>
            </a:extLst>
          </p:cNvPr>
          <p:cNvCxnSpPr/>
          <p:nvPr userDrawn="1"/>
        </p:nvCxnSpPr>
        <p:spPr>
          <a:xfrm flipV="1">
            <a:off x="762000" y="128016"/>
            <a:ext cx="0" cy="914400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itle 1">
            <a:extLst>
              <a:ext uri="{FF2B5EF4-FFF2-40B4-BE49-F238E27FC236}">
                <a16:creationId xmlns:a16="http://schemas.microsoft.com/office/drawing/2014/main" id="{321FDBDC-5266-4DAA-8E39-EF5742655B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7" y="152400"/>
            <a:ext cx="10939267" cy="914400"/>
          </a:xfr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68883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6E74-D0EB-4EE1-9315-CC32F7B6E4D1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E0ABC6F-AA3A-4018-BC9C-F29D409A1AC8}"/>
              </a:ext>
            </a:extLst>
          </p:cNvPr>
          <p:cNvCxnSpPr/>
          <p:nvPr userDrawn="1"/>
        </p:nvCxnSpPr>
        <p:spPr>
          <a:xfrm flipV="1">
            <a:off x="762000" y="12801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9678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9F0E0-7FFD-42DE-8B5B-1881E57D75B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1223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7" y="148336"/>
            <a:ext cx="10939267" cy="9144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42742" y="1295400"/>
            <a:ext cx="7120658" cy="50139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9727" y="6440253"/>
            <a:ext cx="1033273" cy="2694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52400" y="381000"/>
            <a:ext cx="533394" cy="374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73C2C56D-8673-4DB2-9BEB-D958E4E1B5B1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128016"/>
            <a:ext cx="0" cy="914400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579556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7" r:id="rId5"/>
    <p:sldLayoutId id="2147483688" r:id="rId6"/>
  </p:sldLayoutIdLst>
  <p:hf hdr="0" dt="0"/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none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287338" indent="-287338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Wingdings" panose="05000000000000000000" pitchFamily="2" charset="2"/>
        <a:buChar char="§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>
            <a:lumMod val="60000"/>
            <a:lumOff val="40000"/>
          </a:schemeClr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>
            <a:lumMod val="60000"/>
            <a:lumOff val="40000"/>
          </a:schemeClr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>
            <a:lumMod val="60000"/>
            <a:lumOff val="40000"/>
          </a:schemeClr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>
            <a:lumMod val="60000"/>
            <a:lumOff val="40000"/>
          </a:schemeClr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7.emf"/><Relationship Id="rId5" Type="http://schemas.openxmlformats.org/officeDocument/2006/relationships/package" Target="../embeddings/Microsoft_Excel_Worksheet2.xlsx"/><Relationship Id="rId4" Type="http://schemas.openxmlformats.org/officeDocument/2006/relationships/image" Target="../media/image3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7.emf"/><Relationship Id="rId5" Type="http://schemas.openxmlformats.org/officeDocument/2006/relationships/package" Target="../embeddings/Microsoft_Excel_Worksheet3.xlsx"/><Relationship Id="rId4" Type="http://schemas.openxmlformats.org/officeDocument/2006/relationships/image" Target="../media/image3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1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0" name="Rectangle 2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Classical Test Theory and Reliability</a:t>
            </a:r>
          </a:p>
        </p:txBody>
      </p:sp>
      <p:sp>
        <p:nvSpPr>
          <p:cNvPr id="2071" name="Rectangle 2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err="1"/>
              <a:t>PsychTesting</a:t>
            </a:r>
            <a:endParaRPr lang="en-GB" dirty="0"/>
          </a:p>
          <a:p>
            <a:r>
              <a:rPr lang="en-GB" dirty="0"/>
              <a:t>Andrew Ainsworth, Ph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main Sampling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nother Central Component of CTT</a:t>
            </a:r>
          </a:p>
          <a:p>
            <a:r>
              <a:rPr lang="en-US" dirty="0"/>
              <a:t>Another way of thinking about populations and samples</a:t>
            </a:r>
          </a:p>
          <a:p>
            <a:pPr lvl="1"/>
            <a:r>
              <a:rPr lang="en-US" dirty="0"/>
              <a:t>Domain - Population or universe of all possible items measuring a single concept or trait (theoretically infinite)</a:t>
            </a:r>
          </a:p>
          <a:p>
            <a:pPr lvl="1"/>
            <a:r>
              <a:rPr lang="en-US" dirty="0"/>
              <a:t>Test – a sample of items from that univers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EE954C-E619-4862-8734-77FE893F8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03DE36-2C87-47EE-BC7E-57B6D9A7AD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0</a:t>
            </a:fld>
            <a:endParaRPr lang="en-US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565612-A9A5-4F3F-9701-B7C1455B9E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main Sampling Diagra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1C897A-F627-466F-8879-A5F5AFADBB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1</a:t>
            </a:fld>
            <a:endParaRPr lang="en-US" alt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B01A1A-767D-4093-92F5-E9088CFD62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265872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main Sampling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7" y="1219200"/>
            <a:ext cx="7315194" cy="4996546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 person’s true score would be obtained by having them respond to all items in the “universe” of items</a:t>
            </a:r>
          </a:p>
          <a:p>
            <a:r>
              <a:rPr lang="en-US" dirty="0"/>
              <a:t>We only see responses to the sample of items on the test</a:t>
            </a:r>
          </a:p>
          <a:p>
            <a:r>
              <a:rPr lang="en-US" dirty="0"/>
              <a:t>So, reliability is the proportion of variance in the “universe” explained by the test varianc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B38D987-D2D0-4D76-A08F-0C7FE7B08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FB29B5-3F68-4533-AA8A-2407C40EC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2</a:t>
            </a:fld>
            <a:endParaRPr lang="en-US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main Sampling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A universe is made up of a (possibly infinitely) large number of items</a:t>
            </a:r>
          </a:p>
          <a:p>
            <a:r>
              <a:rPr lang="en-US" dirty="0"/>
              <a:t>So, as tests get longer they represent the domain better, therefore longer tests should have higher reliability</a:t>
            </a:r>
          </a:p>
          <a:p>
            <a:r>
              <a:rPr lang="en-US" dirty="0"/>
              <a:t>Also, if we take multiple random samples from the population we can have a distribution of sample scores that represent the popula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4BD7E29-5A58-410A-919B-3E8977E90D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7DFF6EA-910A-4AE7-9E97-562800377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3</a:t>
            </a:fld>
            <a:endParaRPr lang="en-US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main Sampling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Each random sample from the universe would be “randomly parallel” to each other</a:t>
            </a:r>
          </a:p>
          <a:p>
            <a:r>
              <a:rPr lang="en-US" dirty="0"/>
              <a:t>Unbiased estimate of reliability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    = correlation between test and true scor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    = average correlation between the test and all other randomly parallel test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40750"/>
              </p:ext>
            </p:extLst>
          </p:nvPr>
        </p:nvGraphicFramePr>
        <p:xfrm>
          <a:off x="5105400" y="2895600"/>
          <a:ext cx="249381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9" name="Equation" r:id="rId3" imgW="571320" imgH="279360" progId="Equation.DSMT4">
                  <p:embed/>
                </p:oleObj>
              </mc:Choice>
              <mc:Fallback>
                <p:oleObj name="Equation" r:id="rId3" imgW="57132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95600"/>
                        <a:ext cx="2493818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826670"/>
              </p:ext>
            </p:extLst>
          </p:nvPr>
        </p:nvGraphicFramePr>
        <p:xfrm>
          <a:off x="5029200" y="3733800"/>
          <a:ext cx="50840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0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532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33800"/>
                        <a:ext cx="50840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14503"/>
              </p:ext>
            </p:extLst>
          </p:nvPr>
        </p:nvGraphicFramePr>
        <p:xfrm>
          <a:off x="5088467" y="4927600"/>
          <a:ext cx="56117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1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532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467" y="4927600"/>
                        <a:ext cx="561171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527234-C8E8-42D9-BEFC-0B56234B3C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B68092-7CC1-4C29-9163-B259E07F6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4</a:t>
            </a:fld>
            <a:endParaRPr lang="en-US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lassical Test Theory Reliability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1046140" y="1295400"/>
            <a:ext cx="7315194" cy="4996546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Reliability is theoretically the correlation between a test-score and the true score, squared</a:t>
            </a:r>
          </a:p>
          <a:p>
            <a:r>
              <a:rPr lang="en-GB" dirty="0"/>
              <a:t>Essentially the proportion of X that is T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can’t be measured directly so we use other methods to estimate</a:t>
            </a:r>
          </a:p>
        </p:txBody>
      </p:sp>
      <p:graphicFrame>
        <p:nvGraphicFramePr>
          <p:cNvPr id="456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42938"/>
              </p:ext>
            </p:extLst>
          </p:nvPr>
        </p:nvGraphicFramePr>
        <p:xfrm>
          <a:off x="1295400" y="3581400"/>
          <a:ext cx="409257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"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456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4092575" cy="144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CB6A479-003F-4D56-A51D-21E5273F0D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3B1766-7665-4619-A76F-B03A280DC1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5</a:t>
            </a:fld>
            <a:endParaRPr lang="en-US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T: Reliability Index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Reliability can be viewed as a measure of consistency or how well as test “holds together”</a:t>
            </a:r>
          </a:p>
          <a:p>
            <a:r>
              <a:rPr lang="en-GB" dirty="0"/>
              <a:t>Reliability is measured on a scale of 0-1.  The greater the number the higher the reliability. 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E6AD65C-7092-4D85-ACCD-8073D860DC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AF1877-760D-4010-A8E3-86EEF240B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6</a:t>
            </a:fld>
            <a:endParaRPr lang="en-US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T: Reliability Index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1059687" y="1295400"/>
            <a:ext cx="7315194" cy="4996546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The approach to estimating reliability depends on </a:t>
            </a:r>
          </a:p>
          <a:p>
            <a:pPr lvl="1"/>
            <a:r>
              <a:rPr lang="en-GB" dirty="0"/>
              <a:t>Estimation of “true” score</a:t>
            </a:r>
          </a:p>
          <a:p>
            <a:pPr lvl="1"/>
            <a:r>
              <a:rPr lang="en-GB" dirty="0"/>
              <a:t>Source of measurement error</a:t>
            </a:r>
          </a:p>
          <a:p>
            <a:r>
              <a:rPr lang="en-GB" dirty="0"/>
              <a:t>Types of reliability</a:t>
            </a:r>
          </a:p>
          <a:p>
            <a:pPr lvl="1"/>
            <a:r>
              <a:rPr lang="en-GB" dirty="0"/>
              <a:t>Test-retest</a:t>
            </a:r>
          </a:p>
          <a:p>
            <a:pPr lvl="1"/>
            <a:r>
              <a:rPr lang="en-GB" dirty="0"/>
              <a:t>Parallel Forms</a:t>
            </a:r>
          </a:p>
          <a:p>
            <a:pPr lvl="1"/>
            <a:r>
              <a:rPr lang="en-GB" dirty="0"/>
              <a:t>Split-half</a:t>
            </a:r>
          </a:p>
          <a:p>
            <a:pPr lvl="1"/>
            <a:r>
              <a:rPr lang="en-GB" dirty="0"/>
              <a:t>Internal Consistency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C3AD141-3C7D-43A6-B4F3-48D5FE319C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D4D0EC8-8AA7-40A4-A9B4-6E4251DB50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7</a:t>
            </a:fld>
            <a:endParaRPr lang="en-US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T: Test-Retest Reliability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Evaluates the error associated with administering a test at two different times.</a:t>
            </a:r>
          </a:p>
          <a:p>
            <a:r>
              <a:rPr lang="en-US" dirty="0"/>
              <a:t>Time Sampling Error</a:t>
            </a:r>
          </a:p>
          <a:p>
            <a:r>
              <a:rPr lang="en-US" dirty="0"/>
              <a:t>How-To:</a:t>
            </a:r>
          </a:p>
          <a:p>
            <a:pPr lvl="1"/>
            <a:r>
              <a:rPr lang="en-US" dirty="0"/>
              <a:t>Give test at Time 1</a:t>
            </a:r>
          </a:p>
          <a:p>
            <a:pPr lvl="1"/>
            <a:r>
              <a:rPr lang="en-US" dirty="0"/>
              <a:t>Give SAME TEST at Time 2</a:t>
            </a:r>
          </a:p>
          <a:p>
            <a:pPr lvl="1"/>
            <a:r>
              <a:rPr lang="en-US" dirty="0"/>
              <a:t>Calculate r for the two scores</a:t>
            </a:r>
          </a:p>
          <a:p>
            <a:r>
              <a:rPr lang="en-US" dirty="0"/>
              <a:t>Easy to do; one test does it all.</a:t>
            </a:r>
          </a:p>
          <a:p>
            <a:endParaRPr lang="en-GB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D570E58-8944-4ED4-98F0-D2E5FFB455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A283821-354F-48B7-98A5-42AE98F5C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8</a:t>
            </a:fld>
            <a:endParaRPr lang="en-US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T: Test-Retest Reliability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295400"/>
            <a:ext cx="7315194" cy="4996546"/>
          </a:xfrm>
        </p:spPr>
        <p:txBody>
          <a:bodyPr>
            <a:normAutofit fontScale="85000" lnSpcReduction="10000"/>
          </a:bodyPr>
          <a:lstStyle/>
          <a:p>
            <a:r>
              <a:rPr lang="en-GB" dirty="0"/>
              <a:t>Assume 2 administrations X1 and X2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correlation between the 2 administrations is the reliabil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679919"/>
              </p:ext>
            </p:extLst>
          </p:nvPr>
        </p:nvGraphicFramePr>
        <p:xfrm>
          <a:off x="1371600" y="2053644"/>
          <a:ext cx="33956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7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3644"/>
                        <a:ext cx="3395662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01729"/>
              </p:ext>
            </p:extLst>
          </p:nvPr>
        </p:nvGraphicFramePr>
        <p:xfrm>
          <a:off x="5791200" y="1971412"/>
          <a:ext cx="22494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8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457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71412"/>
                        <a:ext cx="2249487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122631"/>
              </p:ext>
            </p:extLst>
          </p:nvPr>
        </p:nvGraphicFramePr>
        <p:xfrm>
          <a:off x="1371600" y="2956267"/>
          <a:ext cx="6262687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9" name="Equation" r:id="rId7" imgW="1803240" imgH="482400" progId="Equation.DSMT4">
                  <p:embed/>
                </p:oleObj>
              </mc:Choice>
              <mc:Fallback>
                <p:oleObj name="Equation" r:id="rId7" imgW="1803240" imgH="482400" progId="Equation.DSMT4">
                  <p:embed/>
                  <p:pic>
                    <p:nvPicPr>
                      <p:cNvPr id="457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56267"/>
                        <a:ext cx="6262687" cy="167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7E91FD2-F39A-467E-8FE5-FFD082AF60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E706A47-26F1-488A-9C6B-EAE6C2B12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9</a:t>
            </a:fld>
            <a:endParaRPr lang="en-US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s of Classical Test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0" y="1295400"/>
            <a:ext cx="7315194" cy="4996546"/>
          </a:xfrm>
        </p:spPr>
        <p:txBody>
          <a:bodyPr/>
          <a:lstStyle/>
          <a:p>
            <a:pPr marL="571500" indent="-57150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dirty="0"/>
              <a:t>Theory and Assumptions</a:t>
            </a:r>
          </a:p>
          <a:p>
            <a:pPr marL="571500" indent="-57150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dirty="0"/>
              <a:t>Types of Reliability</a:t>
            </a:r>
          </a:p>
          <a:p>
            <a:pPr marL="571500" indent="-57150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dirty="0"/>
              <a:t>Examples</a:t>
            </a:r>
          </a:p>
          <a:p>
            <a:pPr marL="571500" indent="-571500"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6A86561-5329-4369-8281-1FFB39454F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D8F8A8-2276-4BEF-BBBE-D552D7B3BE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</a:t>
            </a:fld>
            <a:endParaRPr lang="en-US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T: Test-Retest Reliability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Sources of error</a:t>
            </a:r>
          </a:p>
          <a:p>
            <a:pPr lvl="1"/>
            <a:r>
              <a:rPr lang="en-US" dirty="0"/>
              <a:t>random fluctuations in performance</a:t>
            </a:r>
          </a:p>
          <a:p>
            <a:pPr lvl="1"/>
            <a:r>
              <a:rPr lang="en-US" dirty="0"/>
              <a:t>uncontrolled testing conditions</a:t>
            </a:r>
          </a:p>
          <a:p>
            <a:pPr lvl="2"/>
            <a:r>
              <a:rPr lang="en-US" dirty="0"/>
              <a:t>extreme changes in weather</a:t>
            </a:r>
          </a:p>
          <a:p>
            <a:pPr lvl="2"/>
            <a:r>
              <a:rPr lang="en-US" dirty="0"/>
              <a:t>sudden noises / chronic noise</a:t>
            </a:r>
          </a:p>
          <a:p>
            <a:pPr lvl="2"/>
            <a:r>
              <a:rPr lang="en-US" dirty="0"/>
              <a:t>other distractions</a:t>
            </a:r>
          </a:p>
          <a:p>
            <a:pPr lvl="1"/>
            <a:r>
              <a:rPr lang="en-US" dirty="0"/>
              <a:t>internal factors</a:t>
            </a:r>
          </a:p>
          <a:p>
            <a:pPr lvl="2"/>
            <a:r>
              <a:rPr lang="en-US" dirty="0"/>
              <a:t>illness, fatigue, emotional strain, worry </a:t>
            </a:r>
          </a:p>
          <a:p>
            <a:pPr lvl="2"/>
            <a:r>
              <a:rPr lang="en-US" dirty="0"/>
              <a:t>recent experience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201DEBC-7E3F-47C5-8264-C77A41F83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1EE7A7-BBD5-42DD-BDBE-7462FD6FE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0</a:t>
            </a:fld>
            <a:endParaRPr lang="en-US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T: Test-Retest Reliability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1024127" y="1219200"/>
            <a:ext cx="7315194" cy="4996546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Generally used to evaluate constant traits.</a:t>
            </a:r>
          </a:p>
          <a:p>
            <a:pPr lvl="1"/>
            <a:r>
              <a:rPr lang="en-US" dirty="0"/>
              <a:t>Intelligence, personality</a:t>
            </a:r>
          </a:p>
          <a:p>
            <a:r>
              <a:rPr lang="en-US" dirty="0"/>
              <a:t>Not appropriate for qualities that change rapidly over time.</a:t>
            </a:r>
          </a:p>
          <a:p>
            <a:pPr lvl="1"/>
            <a:r>
              <a:rPr lang="en-US" dirty="0"/>
              <a:t>Mood, hunger</a:t>
            </a:r>
          </a:p>
          <a:p>
            <a:r>
              <a:rPr lang="en-US" dirty="0"/>
              <a:t>Problem: Carryover Effects</a:t>
            </a:r>
          </a:p>
          <a:p>
            <a:pPr lvl="1"/>
            <a:r>
              <a:rPr lang="en-US" dirty="0"/>
              <a:t>Exposure to the test at time #1 influences scores on the test at time #2</a:t>
            </a:r>
          </a:p>
          <a:p>
            <a:r>
              <a:rPr lang="en-US" dirty="0"/>
              <a:t>Only a problem when the effects are random.</a:t>
            </a:r>
          </a:p>
          <a:p>
            <a:r>
              <a:rPr lang="en-US" dirty="0"/>
              <a:t>If everybody goes up 5pts, you still have the same variability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BE3E650-D4D1-4104-8166-6AE58B0AA3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78E38C-07D3-4C2A-8966-FFEA90DCE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1</a:t>
            </a:fld>
            <a:endParaRPr lang="en-US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T: Test-Retest Reliability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Practice effects</a:t>
            </a:r>
          </a:p>
          <a:p>
            <a:pPr lvl="1"/>
            <a:r>
              <a:rPr lang="en-US" dirty="0"/>
              <a:t>Type of carryover effect</a:t>
            </a:r>
          </a:p>
          <a:p>
            <a:pPr lvl="1"/>
            <a:r>
              <a:rPr lang="en-US" dirty="0"/>
              <a:t>Some skills improve with practice</a:t>
            </a:r>
          </a:p>
          <a:p>
            <a:pPr lvl="2"/>
            <a:r>
              <a:rPr lang="en-US" dirty="0"/>
              <a:t>Manual dexterity, ingenuity or creativity</a:t>
            </a:r>
          </a:p>
          <a:p>
            <a:pPr lvl="1"/>
            <a:r>
              <a:rPr lang="en-US" dirty="0"/>
              <a:t>Practice effects may not benefit everybody in the same way.</a:t>
            </a:r>
          </a:p>
          <a:p>
            <a:r>
              <a:rPr lang="en-US" dirty="0"/>
              <a:t>Carryover &amp; Practice effects more of a problem with short inter-test intervals (ITI).</a:t>
            </a:r>
          </a:p>
          <a:p>
            <a:r>
              <a:rPr lang="en-US" dirty="0"/>
              <a:t>But, longer ITI’s have other problems</a:t>
            </a:r>
          </a:p>
          <a:p>
            <a:pPr lvl="1"/>
            <a:r>
              <a:rPr lang="en-US" dirty="0"/>
              <a:t>developmental change, maturation, exposure to historical event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A423823-AA69-469D-B83E-5CAB4C8F3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552C0E-3508-4935-89F1-363260973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2</a:t>
            </a:fld>
            <a:endParaRPr lang="en-US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TT: Parallel Forms Reli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7" y="1295400"/>
            <a:ext cx="7315194" cy="4996546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Evaluates the error associated with selecting a particular set of items.</a:t>
            </a:r>
          </a:p>
          <a:p>
            <a:r>
              <a:rPr lang="en-US" dirty="0"/>
              <a:t>Item Sampling Error</a:t>
            </a:r>
          </a:p>
          <a:p>
            <a:r>
              <a:rPr lang="en-US" dirty="0"/>
              <a:t>How To:</a:t>
            </a:r>
          </a:p>
          <a:p>
            <a:pPr lvl="1"/>
            <a:r>
              <a:rPr lang="en-US" dirty="0"/>
              <a:t>Develop a large pool of items (i.e. Domain) of varying difficulty.</a:t>
            </a:r>
          </a:p>
          <a:p>
            <a:pPr lvl="1"/>
            <a:r>
              <a:rPr lang="en-US" dirty="0"/>
              <a:t>Choose equal distributions of difficult / easy items to produce multiple forms of the same test.</a:t>
            </a:r>
          </a:p>
          <a:p>
            <a:pPr lvl="1"/>
            <a:r>
              <a:rPr lang="en-US" dirty="0"/>
              <a:t>Give both forms close in time.</a:t>
            </a:r>
          </a:p>
          <a:p>
            <a:pPr lvl="1"/>
            <a:r>
              <a:rPr lang="en-US" dirty="0"/>
              <a:t>Calculate r for the two administrations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F5197E-F89F-476B-A726-7172C29DA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57A4F3-A6FE-49CF-8C85-3022926F51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3</a:t>
            </a:fld>
            <a:endParaRPr lang="en-US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TT: Parallel Forms Reli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Also Known As:</a:t>
            </a:r>
          </a:p>
          <a:p>
            <a:pPr lvl="1"/>
            <a:r>
              <a:rPr lang="en-US" dirty="0"/>
              <a:t>Alternative Forms or Equivalent Forms</a:t>
            </a:r>
          </a:p>
          <a:p>
            <a:r>
              <a:rPr lang="en-US" dirty="0"/>
              <a:t>Can give parallel forms at different points in time; produces error estimates of time and item sampling.</a:t>
            </a:r>
          </a:p>
          <a:p>
            <a:r>
              <a:rPr lang="en-US" dirty="0"/>
              <a:t>One of the most rigorous assessments of reliability currently in use.</a:t>
            </a:r>
          </a:p>
          <a:p>
            <a:r>
              <a:rPr lang="en-US" dirty="0"/>
              <a:t>Infrequently used in practice – too expensive to develop two tests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40BFF24-C282-4D7E-9015-82BA08C54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F8E3D2-7EAF-439E-9E24-9C510AB17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4</a:t>
            </a:fld>
            <a:endParaRPr lang="en-US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T: Parallel Forms Reliability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1024127" y="1295400"/>
            <a:ext cx="7315194" cy="4996546"/>
          </a:xfrm>
        </p:spPr>
        <p:txBody>
          <a:bodyPr>
            <a:normAutofit fontScale="92500" lnSpcReduction="20000"/>
          </a:bodyPr>
          <a:lstStyle/>
          <a:p>
            <a:r>
              <a:rPr lang="en-GB" dirty="0"/>
              <a:t>Assume 2 parallel tests X and X’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correlation between the 2 parallel forms is the reliabil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465623"/>
              </p:ext>
            </p:extLst>
          </p:nvPr>
        </p:nvGraphicFramePr>
        <p:xfrm>
          <a:off x="1371600" y="2133600"/>
          <a:ext cx="31322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1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3132221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234891"/>
              </p:ext>
            </p:extLst>
          </p:nvPr>
        </p:nvGraphicFramePr>
        <p:xfrm>
          <a:off x="5791200" y="2067719"/>
          <a:ext cx="20288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2" name="Equation" r:id="rId5" imgW="583920" imgH="279360" progId="Equation.DSMT4">
                  <p:embed/>
                </p:oleObj>
              </mc:Choice>
              <mc:Fallback>
                <p:oleObj name="Equation" r:id="rId5" imgW="583920" imgH="279360" progId="Equation.DSMT4">
                  <p:embed/>
                  <p:pic>
                    <p:nvPicPr>
                      <p:cNvPr id="457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067719"/>
                        <a:ext cx="2028825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64904"/>
              </p:ext>
            </p:extLst>
          </p:nvPr>
        </p:nvGraphicFramePr>
        <p:xfrm>
          <a:off x="1371600" y="3200400"/>
          <a:ext cx="5999163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3" name="Equation" r:id="rId7" imgW="1726920" imgH="457200" progId="Equation.DSMT4">
                  <p:embed/>
                </p:oleObj>
              </mc:Choice>
              <mc:Fallback>
                <p:oleObj name="Equation" r:id="rId7" imgW="1726920" imgH="457200" progId="Equation.DSMT4">
                  <p:embed/>
                  <p:pic>
                    <p:nvPicPr>
                      <p:cNvPr id="457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5999163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95E3960-5241-401E-98E1-4C2A6459B3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06C249-DEB7-4B44-88F2-D5E9DEAFAA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5</a:t>
            </a:fld>
            <a:endParaRPr lang="en-US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TT: Split Half Reli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What if we treat halves of one test as parallel forms? (Single test as whole domain)</a:t>
            </a:r>
          </a:p>
          <a:p>
            <a:r>
              <a:rPr lang="en-US" dirty="0"/>
              <a:t>That’s what a split-half reliability does</a:t>
            </a:r>
          </a:p>
          <a:p>
            <a:r>
              <a:rPr lang="en-US" dirty="0"/>
              <a:t>This is testing for Internal Consistency</a:t>
            </a:r>
          </a:p>
          <a:p>
            <a:pPr lvl="1"/>
            <a:r>
              <a:rPr lang="en-US" dirty="0"/>
              <a:t>Scores on one half of a test are correlated with scores on the second half of a test.</a:t>
            </a:r>
          </a:p>
          <a:p>
            <a:r>
              <a:rPr lang="en-US" dirty="0"/>
              <a:t>Big question: “How to split?”</a:t>
            </a:r>
          </a:p>
          <a:p>
            <a:pPr lvl="1"/>
            <a:r>
              <a:rPr lang="en-US" dirty="0"/>
              <a:t>First half vs. last half</a:t>
            </a:r>
          </a:p>
          <a:p>
            <a:pPr lvl="1"/>
            <a:r>
              <a:rPr lang="en-US" dirty="0"/>
              <a:t>Odd </a:t>
            </a:r>
            <a:r>
              <a:rPr lang="en-US" dirty="0" err="1"/>
              <a:t>vs</a:t>
            </a:r>
            <a:r>
              <a:rPr lang="en-US" dirty="0"/>
              <a:t> Even</a:t>
            </a:r>
          </a:p>
          <a:p>
            <a:pPr lvl="1"/>
            <a:r>
              <a:rPr lang="en-US" dirty="0"/>
              <a:t>Create item groups called </a:t>
            </a:r>
            <a:r>
              <a:rPr lang="en-US" dirty="0" err="1"/>
              <a:t>testlets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EF8F3A3-BB00-4F82-936F-9588B2C90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2E81E0-0E1D-4A4E-A9C8-96EB777933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6</a:t>
            </a:fld>
            <a:endParaRPr lang="en-US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TT: Split Half Reli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7" y="1219200"/>
            <a:ext cx="7315194" cy="4996546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How to:</a:t>
            </a:r>
          </a:p>
          <a:p>
            <a:pPr lvl="1"/>
            <a:r>
              <a:rPr lang="en-US" dirty="0"/>
              <a:t>Compute scores for two halves of single test, calculate r.</a:t>
            </a:r>
          </a:p>
          <a:p>
            <a:r>
              <a:rPr lang="en-US" dirty="0"/>
              <a:t>Problem:</a:t>
            </a:r>
          </a:p>
          <a:p>
            <a:pPr lvl="1"/>
            <a:r>
              <a:rPr lang="en-GB" dirty="0"/>
              <a:t>Considering the domain sampling theory what’s wrong with this approach?</a:t>
            </a:r>
          </a:p>
          <a:p>
            <a:pPr lvl="1"/>
            <a:r>
              <a:rPr lang="en-GB" dirty="0"/>
              <a:t>A 20 item test cut in half, is 2 10-item tests, what does that do to the reliability?</a:t>
            </a:r>
          </a:p>
          <a:p>
            <a:pPr lvl="1"/>
            <a:r>
              <a:rPr lang="en-GB" dirty="0"/>
              <a:t>If only we could correct for that…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1541131-6FDE-4E02-82BC-EC20695663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F893B5-CA62-41AF-9602-5EC37B89A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7</a:t>
            </a:fld>
            <a:endParaRPr lang="en-US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earman Brown Formula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648200" y="1196113"/>
            <a:ext cx="7315194" cy="3147287"/>
          </a:xfrm>
        </p:spPr>
        <p:txBody>
          <a:bodyPr>
            <a:normAutofit fontScale="85000" lnSpcReduction="10000"/>
          </a:bodyPr>
          <a:lstStyle/>
          <a:p>
            <a:r>
              <a:rPr lang="en-GB" dirty="0"/>
              <a:t>Estimates the reliability for the entire test based on the split-half</a:t>
            </a:r>
          </a:p>
          <a:p>
            <a:r>
              <a:rPr lang="en-GB" dirty="0"/>
              <a:t>Can also be used to estimate the affect changing the number of items on a test has on the reliabilit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804300"/>
              </p:ext>
            </p:extLst>
          </p:nvPr>
        </p:nvGraphicFramePr>
        <p:xfrm>
          <a:off x="3232144" y="4046854"/>
          <a:ext cx="4083050" cy="177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5" name="Equation" r:id="rId3" imgW="965160" imgH="419040" progId="Equation.DSMT4">
                  <p:embed/>
                </p:oleObj>
              </mc:Choice>
              <mc:Fallback>
                <p:oleObj name="Equation" r:id="rId3" imgW="96516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44" y="4046854"/>
                        <a:ext cx="4083050" cy="1773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15194" y="3810000"/>
            <a:ext cx="4648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sz="2800" dirty="0"/>
              <a:t>Where r* is the estimated reliability, r is the correlation between the halves, j is the new length proportional to the old length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96649D2-BFF9-4F28-A0B6-26CC06380A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44D792B-25D0-4ABA-8822-F31C6162D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8</a:t>
            </a:fld>
            <a:endParaRPr lang="en-US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earman Brown Formula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1024127" y="1219200"/>
            <a:ext cx="7315194" cy="4996546"/>
          </a:xfrm>
        </p:spPr>
        <p:txBody>
          <a:bodyPr>
            <a:normAutofit fontScale="92500" lnSpcReduction="20000"/>
          </a:bodyPr>
          <a:lstStyle/>
          <a:p>
            <a:r>
              <a:rPr lang="en-GB" dirty="0"/>
              <a:t>For a split-half it would be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ince the full length of the test is twice the length of each hal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57623"/>
              </p:ext>
            </p:extLst>
          </p:nvPr>
        </p:nvGraphicFramePr>
        <p:xfrm>
          <a:off x="1371600" y="2057400"/>
          <a:ext cx="3556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9" name="Equation" r:id="rId3" imgW="698400" imgH="419040" progId="Equation.DSMT4">
                  <p:embed/>
                </p:oleObj>
              </mc:Choice>
              <mc:Fallback>
                <p:oleObj name="Equation" r:id="rId3" imgW="69840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3556000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6416CC0-8451-4500-AC61-F3C1575600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FD79FA6-D9DF-422E-A0C1-0D9B63EB8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9</a:t>
            </a:fld>
            <a:endParaRPr lang="en-US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lassical Test Theory</a:t>
            </a:r>
          </a:p>
        </p:txBody>
      </p:sp>
      <p:sp>
        <p:nvSpPr>
          <p:cNvPr id="403459" name="Rectangle 3"/>
          <p:cNvSpPr>
            <a:spLocks noGrp="1" noChangeArrowheads="1"/>
          </p:cNvSpPr>
          <p:nvPr>
            <p:ph idx="1"/>
          </p:nvPr>
        </p:nvSpPr>
        <p:spPr>
          <a:xfrm>
            <a:off x="1052914" y="1219200"/>
            <a:ext cx="7315194" cy="4996546"/>
          </a:xfrm>
        </p:spPr>
        <p:txBody>
          <a:bodyPr>
            <a:normAutofit fontScale="92500" lnSpcReduction="20000"/>
          </a:bodyPr>
          <a:lstStyle/>
          <a:p>
            <a:pPr>
              <a:buClr>
                <a:schemeClr val="accent1"/>
              </a:buClr>
            </a:pPr>
            <a:r>
              <a:rPr lang="en-GB" dirty="0"/>
              <a:t>Classical Test Theory (CTT) – often called the “true score model”</a:t>
            </a:r>
          </a:p>
          <a:p>
            <a:pPr>
              <a:buClr>
                <a:schemeClr val="accent1"/>
              </a:buClr>
            </a:pPr>
            <a:r>
              <a:rPr lang="en-GB" dirty="0"/>
              <a:t>Called classic relative to Item Response Theory (IRT) which is a more modern approach</a:t>
            </a:r>
          </a:p>
          <a:p>
            <a:pPr>
              <a:buClr>
                <a:schemeClr val="accent1"/>
              </a:buClr>
            </a:pPr>
            <a:r>
              <a:rPr lang="en-GB" dirty="0"/>
              <a:t>CTT describes a set of psychometric procedures used to test items and scales reliability, difficulty, discrimination, etc. 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D275607-6230-4F8A-A686-9F80110EB9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ECEBC96-3E76-41E1-AB47-53E2A77043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3</a:t>
            </a:fld>
            <a:endParaRPr lang="en-US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earman Brown Formula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/>
              <a:t>Example 1: a 30 item test with a split half reliability of .65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0.79 is a much better reliability than the 0.65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336786"/>
              </p:ext>
            </p:extLst>
          </p:nvPr>
        </p:nvGraphicFramePr>
        <p:xfrm>
          <a:off x="5019820" y="2667000"/>
          <a:ext cx="14874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4" name="Equation" r:id="rId3" imgW="291960" imgH="190440" progId="Equation.DSMT4">
                  <p:embed/>
                </p:oleObj>
              </mc:Choice>
              <mc:Fallback>
                <p:oleObj name="Equation" r:id="rId3" imgW="291960" imgH="1904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820" y="2667000"/>
                        <a:ext cx="1487487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DEA1070-708A-4A27-9208-817E4B3D61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8AAB9F3-DFC3-40EC-8402-454FDF785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30</a:t>
            </a:fld>
            <a:endParaRPr lang="en-US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earman Brown Formula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1024127" y="1295400"/>
            <a:ext cx="7315194" cy="4419600"/>
          </a:xfrm>
        </p:spPr>
        <p:txBody>
          <a:bodyPr>
            <a:normAutofit fontScale="92500" lnSpcReduction="20000"/>
          </a:bodyPr>
          <a:lstStyle/>
          <a:p>
            <a:r>
              <a:rPr lang="en-GB" dirty="0"/>
              <a:t>Example 2: a 30 item test with a test re-test reliability of .65 is lengthened to 90 items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Example 3: a 30 item test with a test re-test reliability of .65 is cut to 15 item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619328"/>
              </p:ext>
            </p:extLst>
          </p:nvPr>
        </p:nvGraphicFramePr>
        <p:xfrm>
          <a:off x="1371600" y="2618582"/>
          <a:ext cx="6034088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2" name="Equation" r:id="rId3" imgW="1815840" imgH="419040" progId="Equation.DSMT4">
                  <p:embed/>
                </p:oleObj>
              </mc:Choice>
              <mc:Fallback>
                <p:oleObj name="Equation" r:id="rId3" imgW="181584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18582"/>
                        <a:ext cx="6034088" cy="139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684593"/>
              </p:ext>
            </p:extLst>
          </p:nvPr>
        </p:nvGraphicFramePr>
        <p:xfrm>
          <a:off x="1371600" y="5313363"/>
          <a:ext cx="6202362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3" name="Equation" r:id="rId5" imgW="1866600" imgH="419040" progId="Equation.DSMT4">
                  <p:embed/>
                </p:oleObj>
              </mc:Choice>
              <mc:Fallback>
                <p:oleObj name="Equation" r:id="rId5" imgW="1866600" imgH="419040" progId="Equation.DSMT4">
                  <p:embed/>
                  <p:pic>
                    <p:nvPicPr>
                      <p:cNvPr id="4935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13363"/>
                        <a:ext cx="6202362" cy="1392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7FE2903-47A1-4D92-840A-F3877C3B44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82CB9CA-2890-4FAD-88F0-4DEB2099B0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31</a:t>
            </a:fld>
            <a:endParaRPr lang="en-US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our 1: Variance Sum La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648200" y="1295400"/>
            <a:ext cx="7315194" cy="40386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Often multiple items are combined in order to create a composite score</a:t>
            </a:r>
          </a:p>
          <a:p>
            <a:r>
              <a:rPr lang="en-US" dirty="0"/>
              <a:t>The variance of the composite is a combination of the variances and covariances of the items creating it</a:t>
            </a:r>
          </a:p>
          <a:p>
            <a:r>
              <a:rPr lang="en-US" dirty="0"/>
              <a:t>General Variance Sum Law states that if X and Y are random variable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661950"/>
              </p:ext>
            </p:extLst>
          </p:nvPr>
        </p:nvGraphicFramePr>
        <p:xfrm>
          <a:off x="4953000" y="4876800"/>
          <a:ext cx="71868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1" name="Equation" r:id="rId3" imgW="1422360" imgH="241200" progId="Equation.DSMT4">
                  <p:embed/>
                </p:oleObj>
              </mc:Choice>
              <mc:Fallback>
                <p:oleObj name="Equation" r:id="rId3" imgW="142236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76800"/>
                        <a:ext cx="718686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BC8A2BE-7B70-4CE0-BCB9-9EAB93B729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D74D71-4909-4B9E-95E1-0A45A8C4C6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32</a:t>
            </a:fld>
            <a:endParaRPr lang="en-US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our 1: Variance Sum La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024127" y="1295400"/>
            <a:ext cx="7315194" cy="23622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Given multiple variables we can create a variance/covariance matrix</a:t>
            </a:r>
          </a:p>
          <a:p>
            <a:r>
              <a:rPr lang="en-US" dirty="0"/>
              <a:t>For 3 item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84398"/>
              </p:ext>
            </p:extLst>
          </p:nvPr>
        </p:nvGraphicFramePr>
        <p:xfrm>
          <a:off x="3200400" y="2667000"/>
          <a:ext cx="4875213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5" name="Equation" r:id="rId3" imgW="1244520" imgH="914400" progId="Equation.DSMT4">
                  <p:embed/>
                </p:oleObj>
              </mc:Choice>
              <mc:Fallback>
                <p:oleObj name="Equation" r:id="rId3" imgW="1244520" imgH="914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67000"/>
                        <a:ext cx="4875213" cy="358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E4D8889-8578-433B-BECB-D5BA375158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7B01834-2DE2-44B5-AE6D-88A429D3CA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33</a:t>
            </a:fld>
            <a:endParaRPr lang="en-US" alt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our 1: Variance Sum La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276600" y="1295400"/>
            <a:ext cx="8686794" cy="41910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Example Variables X, Y and Z</a:t>
            </a:r>
          </a:p>
          <a:p>
            <a:r>
              <a:rPr lang="en-US" dirty="0"/>
              <a:t>Covariance Matrix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GB" dirty="0"/>
              <a:t>By the variance sum law the composite variance would be:</a:t>
            </a:r>
          </a:p>
          <a:p>
            <a:endParaRPr lang="en-US" dirty="0"/>
          </a:p>
        </p:txBody>
      </p:sp>
      <p:graphicFrame>
        <p:nvGraphicFramePr>
          <p:cNvPr id="497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26151"/>
              </p:ext>
            </p:extLst>
          </p:nvPr>
        </p:nvGraphicFramePr>
        <p:xfrm>
          <a:off x="3581400" y="2343547"/>
          <a:ext cx="5227637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4" name="Worksheet" r:id="rId3" imgW="2223436" imgH="749763" progId="Excel.Sheet.12">
                  <p:embed/>
                </p:oleObj>
              </mc:Choice>
              <mc:Fallback>
                <p:oleObj name="Worksheet" r:id="rId3" imgW="2223436" imgH="749763" progId="Excel.Sheet.12">
                  <p:embed/>
                  <p:pic>
                    <p:nvPicPr>
                      <p:cNvPr id="4976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43547"/>
                        <a:ext cx="5227637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483113"/>
              </p:ext>
            </p:extLst>
          </p:nvPr>
        </p:nvGraphicFramePr>
        <p:xfrm>
          <a:off x="3276600" y="5380831"/>
          <a:ext cx="88392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5" name="Equation" r:id="rId5" imgW="3187440" imgH="241200" progId="Equation.DSMT4">
                  <p:embed/>
                </p:oleObj>
              </mc:Choice>
              <mc:Fallback>
                <p:oleObj name="Equation" r:id="rId5" imgW="3187440" imgH="241200" progId="Equation.DSMT4">
                  <p:embed/>
                  <p:pic>
                    <p:nvPicPr>
                      <p:cNvPr id="4976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80831"/>
                        <a:ext cx="883920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AAC9370-E0DE-48C7-9F7D-671444C73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83173D-80C0-464B-9C4D-2A672C195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34</a:t>
            </a:fld>
            <a:endParaRPr lang="en-US" alt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our 1: Variance Sum La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061380" y="3042389"/>
            <a:ext cx="8077194" cy="1295400"/>
          </a:xfrm>
        </p:spPr>
        <p:txBody>
          <a:bodyPr>
            <a:normAutofit lnSpcReduction="10000"/>
          </a:bodyPr>
          <a:lstStyle/>
          <a:p>
            <a:r>
              <a:rPr lang="en-GB" dirty="0"/>
              <a:t>By the variance sum law the composite variance would be:</a:t>
            </a:r>
          </a:p>
          <a:p>
            <a:endParaRPr lang="en-US" dirty="0"/>
          </a:p>
        </p:txBody>
      </p:sp>
      <p:graphicFrame>
        <p:nvGraphicFramePr>
          <p:cNvPr id="497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335998"/>
              </p:ext>
            </p:extLst>
          </p:nvPr>
        </p:nvGraphicFramePr>
        <p:xfrm>
          <a:off x="868363" y="1174326"/>
          <a:ext cx="5227637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2" name="Worksheet" r:id="rId3" imgW="2223436" imgH="749763" progId="Excel.Sheet.12">
                  <p:embed/>
                </p:oleObj>
              </mc:Choice>
              <mc:Fallback>
                <p:oleObj name="Worksheet" r:id="rId3" imgW="2223436" imgH="749763" progId="Excel.Sheet.12">
                  <p:embed/>
                  <p:pic>
                    <p:nvPicPr>
                      <p:cNvPr id="4976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174326"/>
                        <a:ext cx="5227637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173623"/>
              </p:ext>
            </p:extLst>
          </p:nvPr>
        </p:nvGraphicFramePr>
        <p:xfrm>
          <a:off x="1024127" y="4191000"/>
          <a:ext cx="16843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3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4976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127" y="4191000"/>
                        <a:ext cx="1684338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B059187-6176-492D-8A23-979C86F00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CB6DE0-14DC-4B9A-9E36-329D12048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35</a:t>
            </a:fld>
            <a:endParaRPr lang="en-US" alt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T: Internal Consistency Reliability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GB" dirty="0"/>
              <a:t>If items are measuring the same construct they should elicit similar if not identical responses</a:t>
            </a:r>
          </a:p>
          <a:p>
            <a:r>
              <a:rPr lang="en-GB" dirty="0"/>
              <a:t>Coefficient OR </a:t>
            </a:r>
            <a:r>
              <a:rPr lang="en-GB" dirty="0" err="1"/>
              <a:t>Cronbach’s</a:t>
            </a:r>
            <a:r>
              <a:rPr lang="en-GB" dirty="0"/>
              <a:t> Alpha is a widely used measure of internal consistency for continuous data</a:t>
            </a:r>
          </a:p>
          <a:p>
            <a:r>
              <a:rPr lang="en-GB" dirty="0"/>
              <a:t>Knowing the a composite is a sum of the variances and covariances of a measure we can assess consistency by how much covariance exists between the items relative to the total variance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7953769-D344-48D0-B518-4B2E1A4EE5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91911A-A2D9-4D95-85DC-073690517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36</a:t>
            </a:fld>
            <a:endParaRPr lang="en-US" alt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T: Internal Consistency Reliability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1024127" y="1311728"/>
            <a:ext cx="7315194" cy="4996546"/>
          </a:xfrm>
        </p:spPr>
        <p:txBody>
          <a:bodyPr>
            <a:normAutofit fontScale="92500" lnSpcReduction="20000"/>
          </a:bodyPr>
          <a:lstStyle/>
          <a:p>
            <a:r>
              <a:rPr lang="en-GB" dirty="0"/>
              <a:t>Coefficient Alpha is defined as:</a:t>
            </a:r>
          </a:p>
          <a:p>
            <a:endParaRPr lang="en-GB" dirty="0"/>
          </a:p>
          <a:p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>
                <a:sym typeface="Symbol"/>
              </a:rPr>
              <a:t>       is the composite variance (if items were summed)</a:t>
            </a:r>
          </a:p>
          <a:p>
            <a:pPr lvl="1"/>
            <a:r>
              <a:rPr lang="en-GB" dirty="0">
                <a:sym typeface="Symbol"/>
              </a:rPr>
              <a:t>       is covariance between the </a:t>
            </a:r>
            <a:r>
              <a:rPr lang="en-GB" dirty="0" err="1">
                <a:sym typeface="Symbol"/>
              </a:rPr>
              <a:t>ith</a:t>
            </a:r>
            <a:r>
              <a:rPr lang="en-GB" dirty="0">
                <a:sym typeface="Symbol"/>
              </a:rPr>
              <a:t> and </a:t>
            </a:r>
            <a:r>
              <a:rPr lang="en-GB" dirty="0" err="1">
                <a:sym typeface="Symbol"/>
              </a:rPr>
              <a:t>jth</a:t>
            </a:r>
            <a:r>
              <a:rPr lang="en-GB" dirty="0">
                <a:sym typeface="Symbol"/>
              </a:rPr>
              <a:t> items where </a:t>
            </a:r>
            <a:r>
              <a:rPr lang="en-GB" dirty="0" err="1">
                <a:sym typeface="Symbol"/>
              </a:rPr>
              <a:t>i</a:t>
            </a:r>
            <a:r>
              <a:rPr lang="en-GB" dirty="0">
                <a:sym typeface="Symbol"/>
              </a:rPr>
              <a:t> is not equal to j</a:t>
            </a:r>
          </a:p>
          <a:p>
            <a:pPr lvl="1"/>
            <a:r>
              <a:rPr lang="en-GB" dirty="0">
                <a:sym typeface="Symbol"/>
              </a:rPr>
              <a:t>k is the number of items</a:t>
            </a:r>
            <a:endParaRPr lang="en-GB" dirty="0"/>
          </a:p>
        </p:txBody>
      </p:sp>
      <p:graphicFrame>
        <p:nvGraphicFramePr>
          <p:cNvPr id="458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600387"/>
              </p:ext>
            </p:extLst>
          </p:nvPr>
        </p:nvGraphicFramePr>
        <p:xfrm>
          <a:off x="1447800" y="1858634"/>
          <a:ext cx="306705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7" name="Equation" r:id="rId4" imgW="1079280" imgH="507960" progId="Equation.DSMT4">
                  <p:embed/>
                </p:oleObj>
              </mc:Choice>
              <mc:Fallback>
                <p:oleObj name="Equation" r:id="rId4" imgW="1079280" imgH="507960" progId="Equation.DSMT4">
                  <p:embed/>
                  <p:pic>
                    <p:nvPicPr>
                      <p:cNvPr id="458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58634"/>
                        <a:ext cx="3067050" cy="144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98178"/>
              </p:ext>
            </p:extLst>
          </p:nvPr>
        </p:nvGraphicFramePr>
        <p:xfrm>
          <a:off x="1676400" y="3367882"/>
          <a:ext cx="6207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8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534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67882"/>
                        <a:ext cx="6207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19479"/>
              </p:ext>
            </p:extLst>
          </p:nvPr>
        </p:nvGraphicFramePr>
        <p:xfrm>
          <a:off x="1811337" y="4260692"/>
          <a:ext cx="3508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9"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534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7" y="4260692"/>
                        <a:ext cx="350837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C5B8B92-43FD-4A33-9074-6BA682CD38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C9745F-8878-4050-AC97-9B5E8A05D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37</a:t>
            </a:fld>
            <a:endParaRPr lang="en-US" alt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T: Internal Consistency Reliability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4038600" y="1295400"/>
            <a:ext cx="7924794" cy="4648200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Using the same continuous items X, Y and Z</a:t>
            </a:r>
          </a:p>
          <a:p>
            <a:r>
              <a:rPr lang="en-GB" dirty="0"/>
              <a:t>The covariance matrix i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total variance is 254.41</a:t>
            </a:r>
          </a:p>
          <a:p>
            <a:r>
              <a:rPr lang="en-GB" dirty="0"/>
              <a:t>The sum of all the covariances is 152.03</a:t>
            </a:r>
          </a:p>
        </p:txBody>
      </p:sp>
      <p:graphicFrame>
        <p:nvGraphicFramePr>
          <p:cNvPr id="459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2368"/>
              </p:ext>
            </p:extLst>
          </p:nvPr>
        </p:nvGraphicFramePr>
        <p:xfrm>
          <a:off x="4419600" y="5029200"/>
          <a:ext cx="31718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8" name="Equation" r:id="rId3" imgW="1206360" imgH="507960" progId="Equation.DSMT4">
                  <p:embed/>
                </p:oleObj>
              </mc:Choice>
              <mc:Fallback>
                <p:oleObj name="Equation" r:id="rId3" imgW="1206360" imgH="507960" progId="Equation.DSMT4">
                  <p:embed/>
                  <p:pic>
                    <p:nvPicPr>
                      <p:cNvPr id="459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29200"/>
                        <a:ext cx="3171825" cy="133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75164"/>
              </p:ext>
            </p:extLst>
          </p:nvPr>
        </p:nvGraphicFramePr>
        <p:xfrm>
          <a:off x="4343400" y="2133600"/>
          <a:ext cx="5227947" cy="176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9" name="Worksheet" r:id="rId5" imgW="2223436" imgH="749763" progId="Excel.Sheet.12">
                  <p:embed/>
                </p:oleObj>
              </mc:Choice>
              <mc:Fallback>
                <p:oleObj name="Worksheet" r:id="rId5" imgW="2223436" imgH="749763" progId="Excel.Sheet.12">
                  <p:embed/>
                  <p:pic>
                    <p:nvPicPr>
                      <p:cNvPr id="459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33600"/>
                        <a:ext cx="5227947" cy="1761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1BD2C68-15EB-4CFD-8A2B-2356B6832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5234395-08D3-41DA-B561-224CDB5FF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38</a:t>
            </a:fld>
            <a:endParaRPr lang="en-US" alt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T: Internal Consistency Reliability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1024127" y="1232352"/>
            <a:ext cx="7315194" cy="4996546"/>
          </a:xfrm>
        </p:spPr>
        <p:txBody>
          <a:bodyPr>
            <a:normAutofit fontScale="92500" lnSpcReduction="20000"/>
          </a:bodyPr>
          <a:lstStyle/>
          <a:p>
            <a:r>
              <a:rPr lang="en-GB" dirty="0"/>
              <a:t>Coefficient Alpha can also be defined as:</a:t>
            </a:r>
          </a:p>
          <a:p>
            <a:endParaRPr lang="en-GB" dirty="0">
              <a:sym typeface="Symbol"/>
            </a:endParaRPr>
          </a:p>
          <a:p>
            <a:endParaRPr lang="en-GB" dirty="0">
              <a:sym typeface="Symbol"/>
            </a:endParaRPr>
          </a:p>
          <a:p>
            <a:endParaRPr lang="en-GB" dirty="0">
              <a:sym typeface="Symbol"/>
            </a:endParaRPr>
          </a:p>
          <a:p>
            <a:pPr lvl="1"/>
            <a:r>
              <a:rPr lang="en-GB" dirty="0">
                <a:sym typeface="Symbol"/>
              </a:rPr>
              <a:t>         is the composite variance (if items were summed)</a:t>
            </a:r>
          </a:p>
          <a:p>
            <a:pPr lvl="1"/>
            <a:r>
              <a:rPr lang="en-GB" dirty="0">
                <a:sym typeface="Symbol"/>
              </a:rPr>
              <a:t>       is variance for each item</a:t>
            </a:r>
          </a:p>
          <a:p>
            <a:pPr lvl="1"/>
            <a:r>
              <a:rPr lang="en-GB" dirty="0">
                <a:sym typeface="Symbol"/>
              </a:rPr>
              <a:t>k is the number of items</a:t>
            </a:r>
            <a:endParaRPr lang="en-GB" dirty="0"/>
          </a:p>
        </p:txBody>
      </p:sp>
      <p:graphicFrame>
        <p:nvGraphicFramePr>
          <p:cNvPr id="458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38745"/>
              </p:ext>
            </p:extLst>
          </p:nvPr>
        </p:nvGraphicFramePr>
        <p:xfrm>
          <a:off x="1423193" y="2202314"/>
          <a:ext cx="4221163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5" name="Equation" r:id="rId3" imgW="1485720" imgH="507960" progId="Equation.DSMT4">
                  <p:embed/>
                </p:oleObj>
              </mc:Choice>
              <mc:Fallback>
                <p:oleObj name="Equation" r:id="rId3" imgW="1485720" imgH="507960" progId="Equation.DSMT4">
                  <p:embed/>
                  <p:pic>
                    <p:nvPicPr>
                      <p:cNvPr id="458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193" y="2202314"/>
                        <a:ext cx="4221163" cy="144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5125"/>
              </p:ext>
            </p:extLst>
          </p:nvPr>
        </p:nvGraphicFramePr>
        <p:xfrm>
          <a:off x="1828800" y="4801166"/>
          <a:ext cx="3508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6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1166"/>
                        <a:ext cx="350837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07264"/>
              </p:ext>
            </p:extLst>
          </p:nvPr>
        </p:nvGraphicFramePr>
        <p:xfrm>
          <a:off x="1752600" y="3886200"/>
          <a:ext cx="6207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7" name="Equation" r:id="rId7" imgW="291960" imgH="241200" progId="Equation.DSMT4">
                  <p:embed/>
                </p:oleObj>
              </mc:Choice>
              <mc:Fallback>
                <p:oleObj name="Equation" r:id="rId7" imgW="291960" imgH="241200" progId="Equation.DSMT4">
                  <p:embed/>
                  <p:pic>
                    <p:nvPicPr>
                      <p:cNvPr id="535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86200"/>
                        <a:ext cx="620712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3B0A146-C4A6-4DEC-8900-2ADEED724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061ED6-1E9C-4A2D-91AA-903C7A364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39</a:t>
            </a:fld>
            <a:endParaRPr lang="en-US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lassical Test Theory</a:t>
            </a:r>
          </a:p>
        </p:txBody>
      </p:sp>
      <p:sp>
        <p:nvSpPr>
          <p:cNvPr id="4034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571500" indent="-57150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GB" dirty="0"/>
              <a:t>CTT analyses are the easiest and most widely used form of analyses.  The statistics can be computed by readily available statistical packages (or even by hand)</a:t>
            </a:r>
          </a:p>
          <a:p>
            <a:pPr marL="571500" indent="-57150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GB" dirty="0"/>
              <a:t>CTT Analyses are performed on the test as a whole rather than on the item and although item statistics can be generated, they apply only to that group of students on that collection of item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0BC7498-5945-48CD-AE6C-ED65F616F0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D40E65-C6C4-4892-B27C-80A9C46D8E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4</a:t>
            </a:fld>
            <a:endParaRPr lang="en-US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T: Internal Consistency Reliability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3136894" y="1295400"/>
            <a:ext cx="8826500" cy="3733800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Using the same continuous items X, Y and Z</a:t>
            </a:r>
          </a:p>
          <a:p>
            <a:r>
              <a:rPr lang="en-GB" dirty="0"/>
              <a:t>The covariance matrix i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total variance is 254.41</a:t>
            </a:r>
          </a:p>
          <a:p>
            <a:r>
              <a:rPr lang="en-GB" dirty="0"/>
              <a:t>The sum of all the variances is 102.38</a:t>
            </a:r>
          </a:p>
          <a:p>
            <a:endParaRPr lang="en-GB" dirty="0"/>
          </a:p>
        </p:txBody>
      </p:sp>
      <p:graphicFrame>
        <p:nvGraphicFramePr>
          <p:cNvPr id="459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417958"/>
              </p:ext>
            </p:extLst>
          </p:nvPr>
        </p:nvGraphicFramePr>
        <p:xfrm>
          <a:off x="3160601" y="4924425"/>
          <a:ext cx="88265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4" name="Equation" r:id="rId3" imgW="3517560" imgH="507960" progId="Equation.DSMT4">
                  <p:embed/>
                </p:oleObj>
              </mc:Choice>
              <mc:Fallback>
                <p:oleObj name="Equation" r:id="rId3" imgW="3517560" imgH="507960" progId="Equation.DSMT4">
                  <p:embed/>
                  <p:pic>
                    <p:nvPicPr>
                      <p:cNvPr id="459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601" y="4924425"/>
                        <a:ext cx="8826500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93443"/>
              </p:ext>
            </p:extLst>
          </p:nvPr>
        </p:nvGraphicFramePr>
        <p:xfrm>
          <a:off x="4038600" y="2133600"/>
          <a:ext cx="5227947" cy="176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5" name="Worksheet" r:id="rId5" imgW="2223436" imgH="749763" progId="Excel.Sheet.12">
                  <p:embed/>
                </p:oleObj>
              </mc:Choice>
              <mc:Fallback>
                <p:oleObj name="Worksheet" r:id="rId5" imgW="2223436" imgH="749763" progId="Excel.Sheet.12">
                  <p:embed/>
                  <p:pic>
                    <p:nvPicPr>
                      <p:cNvPr id="459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33600"/>
                        <a:ext cx="5227947" cy="1761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2D90D97-DE5F-4600-9120-6486F6D7AB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3A0D63A-AEC9-4308-942A-C9B6DEED6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40</a:t>
            </a:fld>
            <a:endParaRPr lang="en-US" alt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TT: Reliability of Observ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9687" y="1295400"/>
            <a:ext cx="7315194" cy="4996546"/>
          </a:xfrm>
        </p:spPr>
        <p:txBody>
          <a:bodyPr/>
          <a:lstStyle/>
          <a:p>
            <a:r>
              <a:rPr lang="en-US" dirty="0"/>
              <a:t>What if you’re not using a test but instead observing individual’s behaviors as a psychological assessment tool?</a:t>
            </a:r>
          </a:p>
          <a:p>
            <a:r>
              <a:rPr lang="en-US" dirty="0"/>
              <a:t>How can we tell if the judge’s (assessor’s) are reliable?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9BA154-7613-4911-9331-7FF07DA855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C06B01-4E4D-44E0-9768-A1F39B51A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41</a:t>
            </a:fld>
            <a:endParaRPr lang="en-US" alt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TT: Reliability of Observ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0" y="1295400"/>
            <a:ext cx="7315194" cy="5181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ypically a set of criteria are established for judging the behavior and the judge is trained on the criteria</a:t>
            </a:r>
          </a:p>
          <a:p>
            <a:r>
              <a:rPr lang="en-US" dirty="0"/>
              <a:t>Then to establish the reliability of both the set of criteria and the judge, multiple judges rate the same series of behaviors</a:t>
            </a:r>
          </a:p>
          <a:p>
            <a:r>
              <a:rPr lang="en-US" dirty="0"/>
              <a:t>The correlation between the judges is the typical measure of reliability </a:t>
            </a:r>
          </a:p>
          <a:p>
            <a:r>
              <a:rPr lang="en-US" dirty="0"/>
              <a:t>But, couldn’t they agree by accident?  Especially on dichotomous or ordinal scales?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B95709-8DFD-49F4-9025-5BA1647FE1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B9B447-6E1A-4008-BBEE-BDC96467A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42</a:t>
            </a:fld>
            <a:endParaRPr lang="en-US" alt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TT: Reliability of Observ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7" y="1219200"/>
            <a:ext cx="7315194" cy="4996546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Kappa is a measure of inter-rater reliability that controls for chance agreement</a:t>
            </a:r>
          </a:p>
          <a:p>
            <a:r>
              <a:rPr lang="en-US" dirty="0"/>
              <a:t>Values range from -1 (less agreement than expected by chance) to +1 (perfect agreement)</a:t>
            </a:r>
          </a:p>
          <a:p>
            <a:r>
              <a:rPr lang="en-US" dirty="0"/>
              <a:t>+.75 “excellent”</a:t>
            </a:r>
          </a:p>
          <a:p>
            <a:r>
              <a:rPr lang="en-US" dirty="0"/>
              <a:t>.40 - .75 “fair to good”</a:t>
            </a:r>
          </a:p>
          <a:p>
            <a:r>
              <a:rPr lang="en-US" dirty="0"/>
              <a:t>Below .40 “poor”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E32B80-102F-4DE4-B81E-1CAE60D44A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668DB2-5C69-473F-944A-6D1425472F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43</a:t>
            </a:fld>
            <a:endParaRPr lang="en-US" alt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Error of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So far we’ve talked about measurement error as the error associated with trying to estimate a true score from a specific test</a:t>
            </a:r>
          </a:p>
          <a:p>
            <a:r>
              <a:rPr lang="en-US" dirty="0"/>
              <a:t>This error can come from many sources</a:t>
            </a:r>
          </a:p>
          <a:p>
            <a:r>
              <a:rPr lang="en-US" dirty="0"/>
              <a:t>We can calculate it’s size by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 is the standard deviation; r is reliability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12760"/>
              </p:ext>
            </p:extLst>
          </p:nvPr>
        </p:nvGraphicFramePr>
        <p:xfrm>
          <a:off x="5029200" y="3886200"/>
          <a:ext cx="3733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2"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86200"/>
                        <a:ext cx="37338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0689C4-C9E9-4A6E-8706-D1AD22816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20EB7A-BE18-4A9B-A13E-A02DD5902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44</a:t>
            </a:fld>
            <a:endParaRPr lang="en-US" alt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Error of Measurement</a:t>
            </a:r>
            <a:endParaRPr lang="en-GB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>
          <a:xfrm>
            <a:off x="3962400" y="1295400"/>
            <a:ext cx="8000994" cy="4996546"/>
          </a:xfrm>
        </p:spPr>
        <p:txBody>
          <a:bodyPr/>
          <a:lstStyle/>
          <a:p>
            <a:r>
              <a:rPr lang="en-GB" dirty="0"/>
              <a:t>Using the same continuous items X, Y and Z</a:t>
            </a:r>
          </a:p>
          <a:p>
            <a:r>
              <a:rPr lang="en-GB" dirty="0"/>
              <a:t>The total variance is 254.41</a:t>
            </a:r>
          </a:p>
          <a:p>
            <a:r>
              <a:rPr lang="en-GB" dirty="0" err="1"/>
              <a:t>s</a:t>
            </a:r>
            <a:r>
              <a:rPr lang="en-GB" dirty="0"/>
              <a:t> = SQRT(254.41) = 15.95</a:t>
            </a:r>
          </a:p>
          <a:p>
            <a:r>
              <a:rPr lang="en-GB" dirty="0">
                <a:sym typeface="Symbol"/>
              </a:rPr>
              <a:t> = .8964</a:t>
            </a:r>
            <a:endParaRPr lang="en-GB" dirty="0"/>
          </a:p>
          <a:p>
            <a:endParaRPr lang="en-GB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EEBBB7D-C043-421E-AF9F-4ED0D98D4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616066"/>
              </p:ext>
            </p:extLst>
          </p:nvPr>
        </p:nvGraphicFramePr>
        <p:xfrm>
          <a:off x="3962400" y="4953000"/>
          <a:ext cx="426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6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953000"/>
                        <a:ext cx="4267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F17E01B-A6D3-4869-99EC-3CC18A6EE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9CE0B7-EBBB-40C5-9895-1FE360231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45</a:t>
            </a:fld>
            <a:endParaRPr lang="en-US" alt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TT: The Prophecy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7" y="1219200"/>
            <a:ext cx="7315194" cy="4996546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How much reliability do we want?</a:t>
            </a:r>
          </a:p>
          <a:p>
            <a:r>
              <a:rPr lang="en-US" dirty="0"/>
              <a:t>Typically we want values above .80</a:t>
            </a:r>
          </a:p>
          <a:p>
            <a:r>
              <a:rPr lang="en-US" dirty="0"/>
              <a:t>What if we don’t have them?</a:t>
            </a:r>
          </a:p>
          <a:p>
            <a:r>
              <a:rPr lang="en-US" dirty="0"/>
              <a:t>The Spearman-Brown can be algebraically manipulated to achie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j = # of tests at the current length, </a:t>
            </a:r>
          </a:p>
          <a:p>
            <a:pPr lvl="1"/>
            <a:r>
              <a:rPr lang="en-US" dirty="0"/>
              <a:t>	rd = desired reliability, </a:t>
            </a:r>
            <a:r>
              <a:rPr lang="en-US" dirty="0" err="1"/>
              <a:t>ro</a:t>
            </a:r>
            <a:r>
              <a:rPr lang="en-US" dirty="0"/>
              <a:t> = observed reliabilit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33729"/>
              </p:ext>
            </p:extLst>
          </p:nvPr>
        </p:nvGraphicFramePr>
        <p:xfrm>
          <a:off x="1295400" y="3505200"/>
          <a:ext cx="272527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9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272527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D9F1FA-4226-449D-9D21-43F07F022D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7711C7-D32A-4085-AEC9-BD077B822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46</a:t>
            </a:fld>
            <a:endParaRPr lang="en-US" alt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TT: The Prophecy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3749" y="1295400"/>
            <a:ext cx="8629645" cy="4800600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Using the same continuous items X, Y and Z</a:t>
            </a:r>
          </a:p>
          <a:p>
            <a:r>
              <a:rPr lang="en-GB" dirty="0">
                <a:sym typeface="Symbol"/>
              </a:rPr>
              <a:t> = 0.8964</a:t>
            </a:r>
            <a:endParaRPr lang="en-GB" dirty="0"/>
          </a:p>
          <a:p>
            <a:r>
              <a:rPr lang="en-US" dirty="0"/>
              <a:t>What if we want a .95 reliability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need a test that is 2.2 times longer than the original</a:t>
            </a:r>
          </a:p>
          <a:p>
            <a:r>
              <a:rPr lang="en-US" dirty="0"/>
              <a:t>Nearly 7 items to achieve .95 reliabilit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52248"/>
              </p:ext>
            </p:extLst>
          </p:nvPr>
        </p:nvGraphicFramePr>
        <p:xfrm>
          <a:off x="3581400" y="2819400"/>
          <a:ext cx="31099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4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19400"/>
                        <a:ext cx="3109913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2F04C9-8B01-4AAC-85DC-491F975EC7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592644-2376-4E50-95D3-44B427BB7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47</a:t>
            </a:fld>
            <a:endParaRPr lang="en-US" alt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TT: 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7" y="1295400"/>
            <a:ext cx="7315194" cy="4996546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Correlations are typically sought at the true score level but the presence of measurement error can cloud (attenuate) the size the relationship</a:t>
            </a:r>
          </a:p>
          <a:p>
            <a:endParaRPr lang="en-US" dirty="0"/>
          </a:p>
          <a:p>
            <a:r>
              <a:rPr lang="en-US" dirty="0"/>
              <a:t>We can correct the size of a correlation for the low reliability of the items.</a:t>
            </a:r>
          </a:p>
          <a:p>
            <a:endParaRPr lang="en-US" dirty="0"/>
          </a:p>
          <a:p>
            <a:r>
              <a:rPr lang="en-US" dirty="0"/>
              <a:t>Called the Correction for Attenua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3B1255-9828-4691-AAB9-796A6D2BAB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C72F7B-A4F5-43CF-921F-3E49C7C74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48</a:t>
            </a:fld>
            <a:endParaRPr lang="en-US" alt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TT: 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Correction for attenuation is calculated a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    is the corrected correlation</a:t>
            </a:r>
          </a:p>
          <a:p>
            <a:r>
              <a:rPr lang="en-US" dirty="0"/>
              <a:t>        is the uncorrected correlation</a:t>
            </a:r>
          </a:p>
          <a:p>
            <a:r>
              <a:rPr lang="en-US" dirty="0"/>
              <a:t>                   the reliabilities of the test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51068"/>
              </p:ext>
            </p:extLst>
          </p:nvPr>
        </p:nvGraphicFramePr>
        <p:xfrm>
          <a:off x="5029200" y="1997287"/>
          <a:ext cx="274743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2" name="Equation" r:id="rId3" imgW="749160" imgH="457200" progId="Equation.DSMT4">
                  <p:embed/>
                </p:oleObj>
              </mc:Choice>
              <mc:Fallback>
                <p:oleObj name="Equation" r:id="rId3" imgW="74916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97287"/>
                        <a:ext cx="2747433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685142"/>
              </p:ext>
            </p:extLst>
          </p:nvPr>
        </p:nvGraphicFramePr>
        <p:xfrm>
          <a:off x="5181600" y="3725516"/>
          <a:ext cx="652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3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575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25516"/>
                        <a:ext cx="6524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376958"/>
              </p:ext>
            </p:extLst>
          </p:nvPr>
        </p:nvGraphicFramePr>
        <p:xfrm>
          <a:off x="5181599" y="4267200"/>
          <a:ext cx="652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4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575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599" y="4267200"/>
                        <a:ext cx="6524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265203"/>
              </p:ext>
            </p:extLst>
          </p:nvPr>
        </p:nvGraphicFramePr>
        <p:xfrm>
          <a:off x="5210385" y="4860713"/>
          <a:ext cx="22367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5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575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385" y="4860713"/>
                        <a:ext cx="22367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60DEFE-B72E-4130-9872-0C2C94AADA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D3932A-C6A1-43F5-930C-32B08B891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49</a:t>
            </a:fld>
            <a:endParaRPr lang="en-US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lassical Test Theory</a:t>
            </a:r>
          </a:p>
        </p:txBody>
      </p:sp>
      <p:sp>
        <p:nvSpPr>
          <p:cNvPr id="403459" name="Rectangle 3"/>
          <p:cNvSpPr>
            <a:spLocks noGrp="1" noChangeArrowheads="1"/>
          </p:cNvSpPr>
          <p:nvPr>
            <p:ph idx="1"/>
          </p:nvPr>
        </p:nvSpPr>
        <p:spPr>
          <a:xfrm>
            <a:off x="1075147" y="1219200"/>
            <a:ext cx="7315194" cy="4114800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Assumes that every person has a true score on an item or a scale if we can only measure it directly without error</a:t>
            </a:r>
          </a:p>
          <a:p>
            <a:r>
              <a:rPr lang="en-GB" dirty="0"/>
              <a:t>CTT analyses assumes that a person’s test score is comprised of their “true” score plus some measurement error (E).  </a:t>
            </a:r>
          </a:p>
          <a:p>
            <a:r>
              <a:rPr lang="en-GB" dirty="0"/>
              <a:t>This is the common true score model</a:t>
            </a:r>
          </a:p>
          <a:p>
            <a:endParaRPr lang="en-GB" dirty="0"/>
          </a:p>
        </p:txBody>
      </p:sp>
      <p:graphicFrame>
        <p:nvGraphicFramePr>
          <p:cNvPr id="484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037956"/>
              </p:ext>
            </p:extLst>
          </p:nvPr>
        </p:nvGraphicFramePr>
        <p:xfrm>
          <a:off x="1371600" y="5257800"/>
          <a:ext cx="343564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2" name="Equation" r:id="rId4" imgW="672840" imgH="164880" progId="Equation.DSMT4">
                  <p:embed/>
                </p:oleObj>
              </mc:Choice>
              <mc:Fallback>
                <p:oleObj name="Equation" r:id="rId4" imgW="672840" imgH="164880" progId="Equation.DSMT4">
                  <p:embed/>
                  <p:pic>
                    <p:nvPicPr>
                      <p:cNvPr id="484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257800"/>
                        <a:ext cx="3435648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5865DB6-45ED-40FD-97F4-5A08C3D930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6EA3F1-BD5C-4264-8532-A34DA406D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5</a:t>
            </a:fld>
            <a:endParaRPr lang="en-US" altLang="en-US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TT: Atten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1220" y="1219200"/>
            <a:ext cx="8305794" cy="4996546"/>
          </a:xfrm>
        </p:spPr>
        <p:txBody>
          <a:bodyPr/>
          <a:lstStyle/>
          <a:p>
            <a:r>
              <a:rPr lang="en-US" dirty="0"/>
              <a:t>For example X and Y are correlated at .45, X has a reliability of .8 and Y has a reliability of .6, the corrected correlation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22173"/>
              </p:ext>
            </p:extLst>
          </p:nvPr>
        </p:nvGraphicFramePr>
        <p:xfrm>
          <a:off x="1447800" y="4191000"/>
          <a:ext cx="32131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1" name="Equation" r:id="rId3" imgW="876240" imgH="457200" progId="Equation.DSMT4">
                  <p:embed/>
                </p:oleObj>
              </mc:Choice>
              <mc:Fallback>
                <p:oleObj name="Equation" r:id="rId3" imgW="87624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32131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BA9728-8A8E-4D5A-9210-2BBAB73BA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81FCE5-3575-41F1-8909-1877472C6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50</a:t>
            </a:fld>
            <a:endParaRPr lang="en-US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lassical Test Theory</a:t>
            </a:r>
          </a:p>
        </p:txBody>
      </p:sp>
      <p:sp>
        <p:nvSpPr>
          <p:cNvPr id="421891" name="Rectangle 3"/>
          <p:cNvSpPr>
            <a:spLocks noGrp="1" noChangeArrowheads="1"/>
          </p:cNvSpPr>
          <p:nvPr>
            <p:ph idx="1"/>
          </p:nvPr>
        </p:nvSpPr>
        <p:spPr>
          <a:xfrm>
            <a:off x="4586287" y="1295400"/>
            <a:ext cx="7315194" cy="4996546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Based on the expected values of each component for each person we can see that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E and X are random variables, t is constant</a:t>
            </a:r>
          </a:p>
          <a:p>
            <a:r>
              <a:rPr lang="en-GB" dirty="0"/>
              <a:t>However this is theoretical and not done at the individual level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04208"/>
              </p:ext>
            </p:extLst>
          </p:nvPr>
        </p:nvGraphicFramePr>
        <p:xfrm>
          <a:off x="4953000" y="2209800"/>
          <a:ext cx="62769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7" name="Equation" r:id="rId3" imgW="2184120" imgH="685800" progId="Equation.DSMT4">
                  <p:embed/>
                </p:oleObj>
              </mc:Choice>
              <mc:Fallback>
                <p:oleObj name="Equation" r:id="rId3" imgW="2184120" imgH="685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09800"/>
                        <a:ext cx="627697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F3892DD-7FB9-4B2F-86BB-F39887EE9B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A82FD0-E9F2-4608-BE60-8FDE2C60B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6</a:t>
            </a:fld>
            <a:endParaRPr lang="en-US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lassical Test Theory</a:t>
            </a:r>
          </a:p>
        </p:txBody>
      </p:sp>
      <p:sp>
        <p:nvSpPr>
          <p:cNvPr id="421891" name="Rectangle 3"/>
          <p:cNvSpPr>
            <a:spLocks noGrp="1" noChangeArrowheads="1"/>
          </p:cNvSpPr>
          <p:nvPr>
            <p:ph idx="1"/>
          </p:nvPr>
        </p:nvSpPr>
        <p:spPr>
          <a:xfrm>
            <a:off x="1046140" y="1295400"/>
            <a:ext cx="7315194" cy="4996546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If we assume that people are randomly selected then t becomes a random variable as well and we get:</a:t>
            </a:r>
          </a:p>
          <a:p>
            <a:endParaRPr lang="en-GB" dirty="0"/>
          </a:p>
          <a:p>
            <a:endParaRPr lang="en-GB" dirty="0"/>
          </a:p>
          <a:p>
            <a:pPr lvl="0"/>
            <a:r>
              <a:rPr lang="en-GB" dirty="0"/>
              <a:t>Therefore, in CTT we assume that the error:</a:t>
            </a:r>
          </a:p>
          <a:p>
            <a:pPr lvl="1"/>
            <a:r>
              <a:rPr lang="en-GB" dirty="0"/>
              <a:t>Is normally distributed</a:t>
            </a:r>
          </a:p>
          <a:p>
            <a:pPr lvl="1"/>
            <a:r>
              <a:rPr lang="en-GB" dirty="0"/>
              <a:t>Uncorrelated with true score</a:t>
            </a:r>
          </a:p>
          <a:p>
            <a:pPr lvl="1"/>
            <a:r>
              <a:rPr lang="en-GB" dirty="0"/>
              <a:t>Has a mean of Zero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203177"/>
              </p:ext>
            </p:extLst>
          </p:nvPr>
        </p:nvGraphicFramePr>
        <p:xfrm>
          <a:off x="1371600" y="2667000"/>
          <a:ext cx="23002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1" name="Equation" r:id="rId3" imgW="672840" imgH="164880" progId="Equation.DSMT4">
                  <p:embed/>
                </p:oleObj>
              </mc:Choice>
              <mc:Fallback>
                <p:oleObj name="Equation" r:id="rId3" imgW="672840" imgH="164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2300287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A0677A8-3317-4D11-9601-8776B50677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3F1374-5807-4032-9EFC-342D417B5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7</a:t>
            </a:fld>
            <a:endParaRPr lang="en-US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92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0" y="304801"/>
            <a:ext cx="4914900" cy="311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5562600" y="2951202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</a:rPr>
              <a:t>T</a:t>
            </a:r>
          </a:p>
        </p:txBody>
      </p:sp>
      <p:pic>
        <p:nvPicPr>
          <p:cNvPr id="4792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3589338"/>
            <a:ext cx="4914900" cy="311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5181600" y="6227802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</a:rPr>
              <a:t>X=T+E</a:t>
            </a:r>
          </a:p>
        </p:txBody>
      </p:sp>
      <p:graphicFrame>
        <p:nvGraphicFramePr>
          <p:cNvPr id="537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351913"/>
              </p:ext>
            </p:extLst>
          </p:nvPr>
        </p:nvGraphicFramePr>
        <p:xfrm>
          <a:off x="6011863" y="533400"/>
          <a:ext cx="1989137" cy="52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8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537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33400"/>
                        <a:ext cx="1989137" cy="526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79608"/>
              </p:ext>
            </p:extLst>
          </p:nvPr>
        </p:nvGraphicFramePr>
        <p:xfrm>
          <a:off x="6400800" y="3810000"/>
          <a:ext cx="15208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9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537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10000"/>
                        <a:ext cx="15208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DA252B4-0DCE-4148-85A9-D7E723205E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2BC26D-2C4F-431A-BF42-7477A667F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8</a:t>
            </a:fld>
            <a:endParaRPr lang="en-US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e Score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514601" y="1905000"/>
            <a:ext cx="9448793" cy="4386946"/>
          </a:xfrm>
        </p:spPr>
        <p:txBody>
          <a:bodyPr>
            <a:normAutofit fontScale="70000" lnSpcReduction="2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Measurement error around a T can be large or small</a:t>
            </a:r>
          </a:p>
        </p:txBody>
      </p:sp>
      <p:pic>
        <p:nvPicPr>
          <p:cNvPr id="4884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1" y="1219200"/>
            <a:ext cx="6823809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505200" y="51816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70C0"/>
                </a:solidFill>
              </a:rPr>
              <a:t>T</a:t>
            </a:r>
            <a:r>
              <a:rPr lang="en-US" baseline="-25000" dirty="0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91000" y="51816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C00000"/>
                </a:solidFill>
              </a:rPr>
              <a:t>T</a:t>
            </a:r>
            <a:r>
              <a:rPr lang="en-US" baseline="-25000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1816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92D050"/>
                </a:solidFill>
              </a:rPr>
              <a:t>T</a:t>
            </a:r>
            <a:r>
              <a:rPr lang="en-US" baseline="-25000" dirty="0">
                <a:solidFill>
                  <a:srgbClr val="92D050"/>
                </a:solidFill>
              </a:rPr>
              <a:t>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534C899-AC6E-4363-9D59-04AFDD1920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14C6CC-8F23-4AAF-9FE9-F6D855A301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9</a:t>
            </a:fld>
            <a:endParaRPr lang="en-US" altLang="en-US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Glossy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tint val="95000"/>
              <a:shade val="95000"/>
              <a:satMod val="120000"/>
            </a:schemeClr>
          </a:solidFill>
          <a:prstDash val="solid"/>
        </a:ln>
        <a:ln w="55000" cap="flat" cmpd="thickThin" algn="ctr">
          <a:solidFill>
            <a:schemeClr val="phClr">
              <a:tint val="90000"/>
              <a:satMod val="130000"/>
            </a:schemeClr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3599</TotalTime>
  <Words>2177</Words>
  <Application>Microsoft Office PowerPoint</Application>
  <PresentationFormat>Widescreen</PresentationFormat>
  <Paragraphs>417</Paragraphs>
  <Slides>5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9" baseType="lpstr">
      <vt:lpstr>Calibri</vt:lpstr>
      <vt:lpstr>Tahoma</vt:lpstr>
      <vt:lpstr>Tw Cen MT</vt:lpstr>
      <vt:lpstr>Tw Cen MT Condensed</vt:lpstr>
      <vt:lpstr>Wingdings</vt:lpstr>
      <vt:lpstr>Wingdings 3</vt:lpstr>
      <vt:lpstr>Integral</vt:lpstr>
      <vt:lpstr>Equation</vt:lpstr>
      <vt:lpstr>Worksheet</vt:lpstr>
      <vt:lpstr>Classical Test Theory and Reliability</vt:lpstr>
      <vt:lpstr>Basics of Classical Test Theory</vt:lpstr>
      <vt:lpstr>Classical Test Theory</vt:lpstr>
      <vt:lpstr>Classical Test Theory</vt:lpstr>
      <vt:lpstr>Classical Test Theory</vt:lpstr>
      <vt:lpstr>Classical Test Theory</vt:lpstr>
      <vt:lpstr>Classical Test Theory</vt:lpstr>
      <vt:lpstr>PowerPoint Presentation</vt:lpstr>
      <vt:lpstr>True Scores</vt:lpstr>
      <vt:lpstr>Domain Sampling Theory</vt:lpstr>
      <vt:lpstr>Domain Sampling Diagram</vt:lpstr>
      <vt:lpstr>Domain Sampling Theory</vt:lpstr>
      <vt:lpstr>Domain Sampling Theory</vt:lpstr>
      <vt:lpstr>Domain Sampling Theory</vt:lpstr>
      <vt:lpstr>Classical Test Theory Reliability</vt:lpstr>
      <vt:lpstr>CTT: Reliability Index</vt:lpstr>
      <vt:lpstr>CTT: Reliability Index</vt:lpstr>
      <vt:lpstr>CTT: Test-Retest Reliability</vt:lpstr>
      <vt:lpstr>CTT: Test-Retest Reliability</vt:lpstr>
      <vt:lpstr>CTT: Test-Retest Reliability</vt:lpstr>
      <vt:lpstr>CTT: Test-Retest Reliability</vt:lpstr>
      <vt:lpstr>CTT: Test-Retest Reliability</vt:lpstr>
      <vt:lpstr>CTT: Parallel Forms Reliability</vt:lpstr>
      <vt:lpstr>CTT: Parallel Forms Reliability</vt:lpstr>
      <vt:lpstr>CTT: Parallel Forms Reliability</vt:lpstr>
      <vt:lpstr>CTT: Split Half Reliability</vt:lpstr>
      <vt:lpstr>CTT: Split Half Reliability</vt:lpstr>
      <vt:lpstr>Spearman Brown Formula</vt:lpstr>
      <vt:lpstr>Spearman Brown Formula</vt:lpstr>
      <vt:lpstr>Spearman Brown Formula</vt:lpstr>
      <vt:lpstr>Spearman Brown Formula</vt:lpstr>
      <vt:lpstr>Detour 1: Variance Sum Law</vt:lpstr>
      <vt:lpstr>Detour 1: Variance Sum Law</vt:lpstr>
      <vt:lpstr>Detour 1: Variance Sum Law</vt:lpstr>
      <vt:lpstr>Detour 1: Variance Sum Law</vt:lpstr>
      <vt:lpstr>CTT: Internal Consistency Reliability</vt:lpstr>
      <vt:lpstr>CTT: Internal Consistency Reliability</vt:lpstr>
      <vt:lpstr>CTT: Internal Consistency Reliability</vt:lpstr>
      <vt:lpstr>CTT: Internal Consistency Reliability</vt:lpstr>
      <vt:lpstr>CTT: Internal Consistency Reliability</vt:lpstr>
      <vt:lpstr>CTT: Reliability of Observations</vt:lpstr>
      <vt:lpstr>CTT: Reliability of Observations</vt:lpstr>
      <vt:lpstr>CTT: Reliability of Observations</vt:lpstr>
      <vt:lpstr>Standard Error of Measurement</vt:lpstr>
      <vt:lpstr>Standard Error of Measurement</vt:lpstr>
      <vt:lpstr>CTT: The Prophecy Formula</vt:lpstr>
      <vt:lpstr>CTT: The Prophecy Formula</vt:lpstr>
      <vt:lpstr>CTT: Attenuation</vt:lpstr>
      <vt:lpstr>CTT: Attenuation</vt:lpstr>
      <vt:lpstr>CTT: Attenuation</vt:lpstr>
    </vt:vector>
  </TitlesOfParts>
  <Company>UCL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NOVA Basics</dc:title>
  <dc:creator>Andrew Ainsworth</dc:creator>
  <cp:lastModifiedBy>Ainsworth, Andrew T</cp:lastModifiedBy>
  <cp:revision>104</cp:revision>
  <dcterms:created xsi:type="dcterms:W3CDTF">2004-03-09T06:23:26Z</dcterms:created>
  <dcterms:modified xsi:type="dcterms:W3CDTF">2020-06-29T20:16:39Z</dcterms:modified>
</cp:coreProperties>
</file>